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8" r:id="rId3"/>
    <p:sldId id="7647" r:id="rId4"/>
    <p:sldId id="1176" r:id="rId5"/>
    <p:sldId id="7664" r:id="rId6"/>
    <p:sldId id="7655" r:id="rId7"/>
    <p:sldId id="7653" r:id="rId8"/>
    <p:sldId id="7665" r:id="rId9"/>
    <p:sldId id="7666" r:id="rId10"/>
    <p:sldId id="7656" r:id="rId11"/>
    <p:sldId id="7657" r:id="rId12"/>
    <p:sldId id="7658" r:id="rId13"/>
    <p:sldId id="7667" r:id="rId14"/>
    <p:sldId id="7668" r:id="rId15"/>
    <p:sldId id="7669" r:id="rId16"/>
    <p:sldId id="7661" r:id="rId17"/>
    <p:sldId id="7662" r:id="rId18"/>
    <p:sldId id="7614" r:id="rId19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8"/>
    <a:srgbClr val="0000FF"/>
    <a:srgbClr val="996600"/>
    <a:srgbClr val="E6E9E6"/>
    <a:srgbClr val="C1C7CB"/>
    <a:srgbClr val="AFB4B8"/>
    <a:srgbClr val="E0E8EB"/>
    <a:srgbClr val="085799"/>
    <a:srgbClr val="06447D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95226" autoAdjust="0"/>
  </p:normalViewPr>
  <p:slideViewPr>
    <p:cSldViewPr snapToGrid="0">
      <p:cViewPr varScale="1">
        <p:scale>
          <a:sx n="82" d="100"/>
          <a:sy n="82" d="100"/>
        </p:scale>
        <p:origin x="581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-17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78DBA-14DA-4A5E-B05D-85F7A5B73E75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77293F-7C25-4187-86A1-538228AE74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9462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77293F-7C25-4187-86A1-538228AE741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724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DD8F29-A9DF-42E7-B922-882FEDC887E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66037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57242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146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335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1308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0556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DD8F29-A9DF-42E7-B922-882FEDC887E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04370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77293F-7C25-4187-86A1-538228AE741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600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77293F-7C25-4187-86A1-538228AE741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5278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77293F-7C25-4187-86A1-538228AE741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26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DD8F29-A9DF-42E7-B922-882FEDC887E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7522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77293F-7C25-4187-86A1-538228AE741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410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77293F-7C25-4187-86A1-538228AE741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2210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DD8F29-A9DF-42E7-B922-882FEDC887E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51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0827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1440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B8A1C-C157-405F-B346-695F24FFBC2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70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E9C757D-1C5F-448F-990B-E0F784EB5FD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6096000" cy="6858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17A77BB-AC7F-41B9-8C9F-E944098E6F1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235"/>
          <a:stretch/>
        </p:blipFill>
        <p:spPr>
          <a:xfrm>
            <a:off x="6096000" y="-16042"/>
            <a:ext cx="6096000" cy="6874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506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1F7627-F74A-47BE-BAE1-D8A89DD0BE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512B532-C66E-498C-A527-3A0B3CF300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28237A-EF21-4242-8036-230107F9B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9C6DA8-33D3-4EC0-9983-7683F0B81E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894C42-A668-4A7A-A018-D561413D6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6232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96432A7-937E-4813-BCF6-E1D9CBDDD7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BBD1448-4F5E-43E6-A4E4-9E37C9C689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2BC18F-CD8A-4865-B3DB-7E72EF90E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9BF520-00D6-4663-9AF2-086F3E9934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43F123-FBA7-4FBB-89C0-B02EB94D5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3800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合理交通结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083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5615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3625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C4F77B-5371-4712-9E6E-B28F658B2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E2D405-27D5-4DB1-B0EA-7EF278439A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961177F-E428-4E89-8308-8CF4F67E36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20DAA3-94FD-4478-B7C4-57B288D76C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87003C-C7B5-46F3-9F2A-56C45744C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6765218-AB98-4294-8634-1D84D18DE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8847756" y="6398464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823333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4399A7-0386-462A-91A5-F27BE146C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A95918-53E7-4905-A5B5-5AF1EC9191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E274F41-BA04-4252-B7C2-BE1EDFA25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33BE004-636B-4787-97E1-47634D7577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FDE8A64-B84E-4E9B-BB14-372CF6C14E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0D0AA18-12D5-4E19-BD79-94B3F4102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B421872-D37A-4754-B38F-3E303E913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BB6DEA1-5D4C-49D9-A978-C3552B437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758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845626-E9FA-40C3-B712-2640060E3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F03DA49-AEF3-469B-A041-74D314FAA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423F08C-C7BB-4AE3-82A5-6C9AAAC49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9B2680A-E899-43D8-A79A-EBEF3A704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96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03AD8E-DBAA-4E06-A116-006CBC5A1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AE0A4AF-9CF9-4843-BA28-D6E249E5C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D17B34C-8711-487A-8C79-849154E42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948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15CC3B-8433-43EA-A36D-C169A999F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C388EA-232D-4F29-AC6E-F2EBE4051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585399F-87BF-41EE-A617-8467EA275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A002F6E-7734-4244-9AB4-016A2F230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5238A41-7B0B-492F-AFA7-E4CDBDBF1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CD6D5B5-17CD-4981-B8A3-97F5D2DEC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608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29BA48-6FF7-466D-B72D-25E1AE8EB4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8C0DBB5-D0D4-40E0-A0D3-7FEE34518A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8571F67-ECAE-498B-94B7-79CF23C10F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8B2C0F-02D3-4F5E-AB90-8EE07C114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6FD987E-E735-4E00-B706-9A3C83E1D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51F3D15-9119-43F3-933F-B3C5AA801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003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000">
              <a:schemeClr val="bg1"/>
            </a:gs>
            <a:gs pos="100000">
              <a:srgbClr val="E6E6E8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95D9B5F-CE5F-41AA-89FD-551FA8988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282CC29-FD05-4CED-A525-0C19865AF8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8D5F05-8904-4031-A68E-645822F9A6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B94EAC-7851-419C-9561-47E833F0B301}" type="datetimeFigureOut">
              <a:rPr lang="zh-CN" altLang="en-US" smtClean="0"/>
              <a:t>2020/7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C3DD37-8CB0-4E7F-8647-CACE7AC73F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AB2A78-CDF0-438D-BC20-8B3F95371F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62F448-B8DC-4A2F-B7FC-F8D8A2D5D2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821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tile tx="374650" ty="1270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E30E889F-82AD-4468-8FB5-DB6E71953424}"/>
              </a:ext>
            </a:extLst>
          </p:cNvPr>
          <p:cNvCxnSpPr>
            <a:cxnSpLocks/>
          </p:cNvCxnSpPr>
          <p:nvPr/>
        </p:nvCxnSpPr>
        <p:spPr>
          <a:xfrm flipH="1">
            <a:off x="9473456" y="1066691"/>
            <a:ext cx="840606" cy="391982"/>
          </a:xfrm>
          <a:prstGeom prst="line">
            <a:avLst/>
          </a:prstGeom>
          <a:ln w="31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2374B8BA-E1A5-4F96-A711-A1301B6872D2}"/>
              </a:ext>
            </a:extLst>
          </p:cNvPr>
          <p:cNvCxnSpPr>
            <a:cxnSpLocks/>
          </p:cNvCxnSpPr>
          <p:nvPr/>
        </p:nvCxnSpPr>
        <p:spPr>
          <a:xfrm flipH="1">
            <a:off x="8632850" y="1261096"/>
            <a:ext cx="840606" cy="391982"/>
          </a:xfrm>
          <a:prstGeom prst="line">
            <a:avLst/>
          </a:prstGeom>
          <a:ln w="31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0E81229-FADF-487D-929C-4ED20521D106}"/>
              </a:ext>
            </a:extLst>
          </p:cNvPr>
          <p:cNvCxnSpPr>
            <a:cxnSpLocks/>
          </p:cNvCxnSpPr>
          <p:nvPr/>
        </p:nvCxnSpPr>
        <p:spPr>
          <a:xfrm flipH="1">
            <a:off x="2910545" y="5347172"/>
            <a:ext cx="840606" cy="391982"/>
          </a:xfrm>
          <a:prstGeom prst="line">
            <a:avLst/>
          </a:prstGeom>
          <a:ln w="31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50C234BB-6BAA-41DF-A988-4ED207C73FA7}"/>
              </a:ext>
            </a:extLst>
          </p:cNvPr>
          <p:cNvCxnSpPr>
            <a:cxnSpLocks/>
          </p:cNvCxnSpPr>
          <p:nvPr/>
        </p:nvCxnSpPr>
        <p:spPr>
          <a:xfrm flipH="1">
            <a:off x="2069939" y="5541577"/>
            <a:ext cx="840606" cy="391982"/>
          </a:xfrm>
          <a:prstGeom prst="line">
            <a:avLst/>
          </a:prstGeom>
          <a:ln w="31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55658A09-94DD-4D42-A1E6-877B1B733197}"/>
              </a:ext>
            </a:extLst>
          </p:cNvPr>
          <p:cNvGrpSpPr/>
          <p:nvPr/>
        </p:nvGrpSpPr>
        <p:grpSpPr>
          <a:xfrm>
            <a:off x="5178458" y="1233766"/>
            <a:ext cx="1835083" cy="645459"/>
            <a:chOff x="5178000" y="1248360"/>
            <a:chExt cx="1835083" cy="645459"/>
          </a:xfrm>
        </p:grpSpPr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74393DC5-7F50-4EA2-8054-6E651B261BDF}"/>
                </a:ext>
              </a:extLst>
            </p:cNvPr>
            <p:cNvCxnSpPr/>
            <p:nvPr/>
          </p:nvCxnSpPr>
          <p:spPr>
            <a:xfrm>
              <a:off x="5178000" y="1267408"/>
              <a:ext cx="1835083" cy="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8320CBD2-A6F5-45DE-BF56-9DBE0A074F23}"/>
                </a:ext>
              </a:extLst>
            </p:cNvPr>
            <p:cNvCxnSpPr/>
            <p:nvPr/>
          </p:nvCxnSpPr>
          <p:spPr>
            <a:xfrm>
              <a:off x="5178000" y="1248360"/>
              <a:ext cx="0" cy="645459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20CBFE0D-445F-4C61-B017-E84CBA945535}"/>
                </a:ext>
              </a:extLst>
            </p:cNvPr>
            <p:cNvCxnSpPr/>
            <p:nvPr/>
          </p:nvCxnSpPr>
          <p:spPr>
            <a:xfrm>
              <a:off x="7013083" y="1248360"/>
              <a:ext cx="0" cy="645459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2B22691D-A916-41EF-B5E9-68B2F5D43576}"/>
              </a:ext>
            </a:extLst>
          </p:cNvPr>
          <p:cNvCxnSpPr/>
          <p:nvPr/>
        </p:nvCxnSpPr>
        <p:spPr>
          <a:xfrm>
            <a:off x="6095994" y="3588995"/>
            <a:ext cx="0" cy="660400"/>
          </a:xfrm>
          <a:prstGeom prst="line">
            <a:avLst/>
          </a:prstGeom>
          <a:ln w="635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D7E46458-47DE-485F-BEFC-0BF30283F2E3}"/>
              </a:ext>
            </a:extLst>
          </p:cNvPr>
          <p:cNvGrpSpPr/>
          <p:nvPr/>
        </p:nvGrpSpPr>
        <p:grpSpPr>
          <a:xfrm>
            <a:off x="244527" y="1819873"/>
            <a:ext cx="11843185" cy="2677656"/>
            <a:chOff x="244069" y="1703759"/>
            <a:chExt cx="11843185" cy="2677656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973B07BA-70B6-441F-98EB-6D0148A08C53}"/>
                </a:ext>
              </a:extLst>
            </p:cNvPr>
            <p:cNvSpPr txBox="1"/>
            <p:nvPr/>
          </p:nvSpPr>
          <p:spPr>
            <a:xfrm>
              <a:off x="244069" y="1703759"/>
              <a:ext cx="10782271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rtl="0">
                <a:spcBef>
                  <a:spcPts val="1200"/>
                </a:spcBef>
                <a:spcAft>
                  <a:spcPts val="1200"/>
                </a:spcAft>
              </a:pPr>
              <a:r>
                <a:rPr lang="en-US" altLang="zh-CN" sz="40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Segoe UI" panose="020B0502040204020203" pitchFamily="34" charset="0"/>
                </a:rPr>
                <a:t>Variational Autoencoder-aided </a:t>
              </a:r>
            </a:p>
            <a:p>
              <a:pPr rtl="0">
                <a:spcBef>
                  <a:spcPts val="1200"/>
                </a:spcBef>
                <a:spcAft>
                  <a:spcPts val="1200"/>
                </a:spcAft>
              </a:pPr>
              <a:br>
                <a:rPr lang="en-US" altLang="zh-CN" sz="5400" dirty="0"/>
              </a:br>
              <a:endParaRPr lang="zh-CN" altLang="en-US" sz="5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  <a:sym typeface="FZHei-B01S" panose="02010601030101010101" pitchFamily="2" charset="-122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506C9309-DA9A-4E52-B9D6-A88C4EF798D2}"/>
                </a:ext>
              </a:extLst>
            </p:cNvPr>
            <p:cNvSpPr txBox="1"/>
            <p:nvPr/>
          </p:nvSpPr>
          <p:spPr>
            <a:xfrm>
              <a:off x="1999798" y="2936473"/>
              <a:ext cx="1008745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Segoe UI" panose="020B0502040204020203" pitchFamily="34" charset="0"/>
                </a:rPr>
                <a:t>                               </a:t>
              </a:r>
              <a:r>
                <a:rPr lang="en-US" altLang="zh-CN" sz="4000" b="1" dirty="0">
                  <a:solidFill>
                    <a:schemeClr val="bg2">
                      <a:lumMod val="1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Segoe UI" panose="020B0502040204020203" pitchFamily="34" charset="0"/>
                </a:rPr>
                <a:t>with Sentiments Analysis</a:t>
              </a:r>
            </a:p>
            <a:p>
              <a:pPr algn="ctr"/>
              <a:endParaRPr lang="zh-CN" altLang="en-US" sz="44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  <a:sym typeface="FZHei-B01S" panose="02010601030101010101" pitchFamily="2" charset="-122"/>
              </a:endParaRP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1232BAD4-3E3D-4B01-9EA0-34C1CAA212B7}"/>
              </a:ext>
            </a:extLst>
          </p:cNvPr>
          <p:cNvGrpSpPr/>
          <p:nvPr/>
        </p:nvGrpSpPr>
        <p:grpSpPr>
          <a:xfrm>
            <a:off x="5178454" y="3869118"/>
            <a:ext cx="1835083" cy="1634379"/>
            <a:chOff x="5178000" y="3580112"/>
            <a:chExt cx="1835083" cy="1634379"/>
          </a:xfrm>
        </p:grpSpPr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B6905B06-9247-47FC-8F86-DFC336F3EA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13083" y="3580112"/>
              <a:ext cx="0" cy="1634379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DABEDD52-1F0E-4582-A1D5-4034B77F7F4E}"/>
                </a:ext>
              </a:extLst>
            </p:cNvPr>
            <p:cNvCxnSpPr/>
            <p:nvPr/>
          </p:nvCxnSpPr>
          <p:spPr>
            <a:xfrm>
              <a:off x="5178000" y="5193853"/>
              <a:ext cx="1835083" cy="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42A2E27C-1B12-4DFF-98E8-0259CC2584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78000" y="3580112"/>
              <a:ext cx="0" cy="1634379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椭圆 54">
            <a:extLst>
              <a:ext uri="{FF2B5EF4-FFF2-40B4-BE49-F238E27FC236}">
                <a16:creationId xmlns:a16="http://schemas.microsoft.com/office/drawing/2014/main" id="{88E5D509-E508-4364-886D-8C3B6D5CD86A}"/>
              </a:ext>
            </a:extLst>
          </p:cNvPr>
          <p:cNvSpPr/>
          <p:nvPr/>
        </p:nvSpPr>
        <p:spPr>
          <a:xfrm rot="9347855">
            <a:off x="3786842" y="4063121"/>
            <a:ext cx="4683954" cy="1317145"/>
          </a:xfrm>
          <a:prstGeom prst="ellipse">
            <a:avLst/>
          </a:prstGeom>
          <a:noFill/>
          <a:ln w="3175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40881E12-60F7-4FFC-9C1D-17F9A247F4A4}"/>
              </a:ext>
            </a:extLst>
          </p:cNvPr>
          <p:cNvSpPr txBox="1"/>
          <p:nvPr/>
        </p:nvSpPr>
        <p:spPr>
          <a:xfrm>
            <a:off x="5267321" y="4212908"/>
            <a:ext cx="1657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  <a:t>Yuhang Lu</a:t>
            </a:r>
            <a:endParaRPr lang="zh-CN" altLang="en-US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  <a:sym typeface="FZHei-B01S" panose="0201060103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0881E12-60F7-4FFC-9C1D-17F9A247F4A4}"/>
              </a:ext>
            </a:extLst>
          </p:cNvPr>
          <p:cNvSpPr txBox="1"/>
          <p:nvPr/>
        </p:nvSpPr>
        <p:spPr>
          <a:xfrm>
            <a:off x="5178451" y="4552035"/>
            <a:ext cx="1835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  <a:t>Zechen Ha</a:t>
            </a:r>
            <a:endParaRPr lang="zh-CN" altLang="en-US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  <a:sym typeface="FZHei-B01S" panose="02010601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98D79A-5ECB-4914-BE13-896946E1C55F}"/>
              </a:ext>
            </a:extLst>
          </p:cNvPr>
          <p:cNvSpPr txBox="1"/>
          <p:nvPr/>
        </p:nvSpPr>
        <p:spPr>
          <a:xfrm>
            <a:off x="4244998" y="2473016"/>
            <a:ext cx="6972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  <a:t>Rumor Classifier</a:t>
            </a:r>
            <a:endParaRPr lang="zh-CN" altLang="en-US" sz="40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42662B3-21CE-4DFA-8177-C40B5E1F6D6F}"/>
              </a:ext>
            </a:extLst>
          </p:cNvPr>
          <p:cNvSpPr txBox="1"/>
          <p:nvPr/>
        </p:nvSpPr>
        <p:spPr>
          <a:xfrm>
            <a:off x="5178452" y="4881359"/>
            <a:ext cx="1835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  <a:t>Zehao Huang</a:t>
            </a:r>
            <a:endParaRPr lang="zh-CN" altLang="en-US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3346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 rot="2700000">
            <a:off x="2549843" y="2496677"/>
            <a:ext cx="2017032" cy="201703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 rot="2700000">
            <a:off x="3234254" y="1296477"/>
            <a:ext cx="648211" cy="64821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 rot="2700000">
            <a:off x="1349643" y="3181089"/>
            <a:ext cx="648211" cy="64821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 rot="2700000">
            <a:off x="1442912" y="4059165"/>
            <a:ext cx="461671" cy="46167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 rot="2700000">
            <a:off x="2620443" y="1428489"/>
            <a:ext cx="384187" cy="38418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2" name="矩形 21"/>
          <p:cNvSpPr>
            <a:spLocks noChangeAspect="1"/>
          </p:cNvSpPr>
          <p:nvPr/>
        </p:nvSpPr>
        <p:spPr>
          <a:xfrm rot="2700000">
            <a:off x="667061" y="3688141"/>
            <a:ext cx="252000" cy="252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 rot="2700000">
            <a:off x="2873088" y="5461532"/>
            <a:ext cx="292365" cy="29236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 rot="2700000">
            <a:off x="9793359" y="4386731"/>
            <a:ext cx="467064" cy="467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 rot="2700000">
            <a:off x="10174335" y="4856667"/>
            <a:ext cx="264047" cy="264044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 rot="2700000">
            <a:off x="10647656" y="2519569"/>
            <a:ext cx="351351" cy="35135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349472" y="2548820"/>
            <a:ext cx="2220481" cy="186204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  </a:t>
            </a:r>
            <a:r>
              <a:rPr kumimoji="0" lang="en-US" altLang="zh-CN" sz="11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03</a:t>
            </a:r>
            <a:endParaRPr kumimoji="0" lang="en-US" altLang="zh-CN" sz="8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474993" y="3088951"/>
            <a:ext cx="4882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kumimoji="1"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Implementation</a:t>
            </a:r>
            <a:endParaRPr kumimoji="1" lang="zh-CN" altLang="en-US" sz="48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940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510" y="128300"/>
            <a:ext cx="38401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BERT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  <a:p>
            <a:pPr eaLnBrk="1" hangingPunct="1"/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B3F72B5-7B89-43AC-80E6-60F7D76BCD58}"/>
              </a:ext>
            </a:extLst>
          </p:cNvPr>
          <p:cNvSpPr txBox="1"/>
          <p:nvPr/>
        </p:nvSpPr>
        <p:spPr>
          <a:xfrm>
            <a:off x="5131833" y="480727"/>
            <a:ext cx="5687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use BERT to do word embedding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8F8F68A-9CDE-44AD-BBCB-5BE85C82B54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2783" y="1399801"/>
            <a:ext cx="4312697" cy="40583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BF2897-3FA1-43CC-B54C-DC3E5B3F407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59580" y="1399801"/>
            <a:ext cx="3301826" cy="2764510"/>
          </a:xfrm>
          <a:prstGeom prst="rect">
            <a:avLst/>
          </a:prstGeom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5C57E6C-FADF-40F8-B1F5-AD0422355CF0}"/>
              </a:ext>
            </a:extLst>
          </p:cNvPr>
          <p:cNvCxnSpPr>
            <a:cxnSpLocks/>
          </p:cNvCxnSpPr>
          <p:nvPr/>
        </p:nvCxnSpPr>
        <p:spPr>
          <a:xfrm>
            <a:off x="4749282" y="2519265"/>
            <a:ext cx="2164702" cy="0"/>
          </a:xfrm>
          <a:prstGeom prst="straightConnector1">
            <a:avLst/>
          </a:prstGeom>
          <a:ln w="57150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AFC5BEF-9485-48C2-A8E5-45D9D4FDBAE7}"/>
              </a:ext>
            </a:extLst>
          </p:cNvPr>
          <p:cNvCxnSpPr>
            <a:cxnSpLocks/>
          </p:cNvCxnSpPr>
          <p:nvPr/>
        </p:nvCxnSpPr>
        <p:spPr>
          <a:xfrm>
            <a:off x="4814596" y="2659224"/>
            <a:ext cx="2183363" cy="0"/>
          </a:xfrm>
          <a:prstGeom prst="straightConnector1">
            <a:avLst/>
          </a:prstGeom>
          <a:ln w="571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66632B9-9AAA-4F3A-9F3F-69C5677780ED}"/>
              </a:ext>
            </a:extLst>
          </p:cNvPr>
          <p:cNvCxnSpPr>
            <a:cxnSpLocks/>
          </p:cNvCxnSpPr>
          <p:nvPr/>
        </p:nvCxnSpPr>
        <p:spPr>
          <a:xfrm>
            <a:off x="4749282" y="2782056"/>
            <a:ext cx="2164702" cy="0"/>
          </a:xfrm>
          <a:prstGeom prst="line">
            <a:avLst/>
          </a:prstGeom>
          <a:ln w="571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A33187CB-DBB4-48E0-9170-7CA4EF77FDFB}"/>
              </a:ext>
            </a:extLst>
          </p:cNvPr>
          <p:cNvSpPr txBox="1"/>
          <p:nvPr/>
        </p:nvSpPr>
        <p:spPr>
          <a:xfrm>
            <a:off x="409579" y="5749076"/>
            <a:ext cx="5496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-trained by large number of data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E736801-FCA8-4982-9E97-0418E5EEB2B3}"/>
              </a:ext>
            </a:extLst>
          </p:cNvPr>
          <p:cNvSpPr txBox="1"/>
          <p:nvPr/>
        </p:nvSpPr>
        <p:spPr>
          <a:xfrm>
            <a:off x="6660053" y="4317991"/>
            <a:ext cx="33013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directional Encoder</a:t>
            </a:r>
          </a:p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 capture</a:t>
            </a:r>
          </a:p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directional context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3867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33896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rt-as-service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1631D5-53E3-4905-934A-2486575DF002}"/>
              </a:ext>
            </a:extLst>
          </p:cNvPr>
          <p:cNvSpPr txBox="1"/>
          <p:nvPr/>
        </p:nvSpPr>
        <p:spPr>
          <a:xfrm>
            <a:off x="4618653" y="480727"/>
            <a:ext cx="7268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use bert-as-service to extract feature vector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526A55-D13D-41F6-A256-3CB8F878E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983" y="2288861"/>
            <a:ext cx="9144792" cy="35817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4DAA423-0088-4FD0-BF72-8446B541AEFD}"/>
              </a:ext>
            </a:extLst>
          </p:cNvPr>
          <p:cNvSpPr txBox="1"/>
          <p:nvPr/>
        </p:nvSpPr>
        <p:spPr>
          <a:xfrm>
            <a:off x="5679232" y="1730537"/>
            <a:ext cx="1307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rver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Arrow: Up-Down 4">
            <a:extLst>
              <a:ext uri="{FF2B5EF4-FFF2-40B4-BE49-F238E27FC236}">
                <a16:creationId xmlns:a16="http://schemas.microsoft.com/office/drawing/2014/main" id="{9C2B4327-041B-47A3-9D43-597FF034B522}"/>
              </a:ext>
            </a:extLst>
          </p:cNvPr>
          <p:cNvSpPr/>
          <p:nvPr/>
        </p:nvSpPr>
        <p:spPr>
          <a:xfrm>
            <a:off x="5278017" y="2911152"/>
            <a:ext cx="802432" cy="1455575"/>
          </a:xfrm>
          <a:prstGeom prst="up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BDDE1-CE3A-4239-A00D-A09676D025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2738" y="4750971"/>
            <a:ext cx="2872989" cy="47248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F967AB9-1FE4-4FF3-9421-378D9C0167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2499" y="1730537"/>
            <a:ext cx="646065" cy="489897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71DC8E1-FFB0-45F9-B17D-92411E37865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92499" y="5427980"/>
            <a:ext cx="644601" cy="613547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007D90F-1E1D-4BA7-8C87-63E3C707C6AA}"/>
              </a:ext>
            </a:extLst>
          </p:cNvPr>
          <p:cNvSpPr txBox="1"/>
          <p:nvPr/>
        </p:nvSpPr>
        <p:spPr>
          <a:xfrm>
            <a:off x="5679231" y="5477068"/>
            <a:ext cx="1307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lient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6681B0D-D4F6-4CA5-9E0B-BC4D87DB43B1}"/>
              </a:ext>
            </a:extLst>
          </p:cNvPr>
          <p:cNvSpPr txBox="1"/>
          <p:nvPr/>
        </p:nvSpPr>
        <p:spPr>
          <a:xfrm>
            <a:off x="537935" y="2989189"/>
            <a:ext cx="38477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The bert-as-service 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capsulates feature extraction parts of BERT and offers useful API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Arrow: Right 33">
            <a:extLst>
              <a:ext uri="{FF2B5EF4-FFF2-40B4-BE49-F238E27FC236}">
                <a16:creationId xmlns:a16="http://schemas.microsoft.com/office/drawing/2014/main" id="{9EABA6AE-9997-43FE-BA99-A95507FA0A3A}"/>
              </a:ext>
            </a:extLst>
          </p:cNvPr>
          <p:cNvSpPr/>
          <p:nvPr/>
        </p:nvSpPr>
        <p:spPr>
          <a:xfrm>
            <a:off x="7557795" y="4680437"/>
            <a:ext cx="1390261" cy="613547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41DD9C25-FFDE-4B33-8222-131CB27E2580}"/>
              </a:ext>
            </a:extLst>
          </p:cNvPr>
          <p:cNvSpPr/>
          <p:nvPr/>
        </p:nvSpPr>
        <p:spPr>
          <a:xfrm>
            <a:off x="9437065" y="4664168"/>
            <a:ext cx="2375490" cy="62515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ature Vectors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8962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riational Autoencoders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134A5D-DD43-4786-B482-7B6102C76B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839415"/>
            <a:ext cx="5380187" cy="517916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AE7A407-F2E4-47DC-8AD9-EAC6700598F8}"/>
              </a:ext>
            </a:extLst>
          </p:cNvPr>
          <p:cNvSpPr/>
          <p:nvPr/>
        </p:nvSpPr>
        <p:spPr>
          <a:xfrm>
            <a:off x="6699380" y="1996750"/>
            <a:ext cx="4796065" cy="3517641"/>
          </a:xfrm>
          <a:prstGeom prst="rect">
            <a:avLst/>
          </a:prstGeom>
          <a:solidFill>
            <a:srgbClr val="E6E6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8925484-3834-4AC9-9005-A9B15B85B81E}"/>
              </a:ext>
            </a:extLst>
          </p:cNvPr>
          <p:cNvSpPr txBox="1"/>
          <p:nvPr/>
        </p:nvSpPr>
        <p:spPr>
          <a:xfrm>
            <a:off x="6764694" y="3778218"/>
            <a:ext cx="47960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 divergence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clidean distance 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6B649E4-AD61-45B9-83C2-6DC381B29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25530"/>
              </p:ext>
            </p:extLst>
          </p:nvPr>
        </p:nvGraphicFramePr>
        <p:xfrm>
          <a:off x="8482088" y="4201213"/>
          <a:ext cx="2928692" cy="32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61F2F27-21BD-4514-9109-C345ACAFBC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2088" y="4201213"/>
                        <a:ext cx="2928692" cy="32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2615F5B-2B0C-4EF3-81C3-E97EA1650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73124"/>
              </p:ext>
            </p:extLst>
          </p:nvPr>
        </p:nvGraphicFramePr>
        <p:xfrm>
          <a:off x="8878594" y="4734292"/>
          <a:ext cx="1306187" cy="36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8594" y="4734292"/>
                        <a:ext cx="1306187" cy="36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74254798-CCBD-4C3D-A426-27F42B9166C6}"/>
              </a:ext>
            </a:extLst>
          </p:cNvPr>
          <p:cNvSpPr txBox="1"/>
          <p:nvPr/>
        </p:nvSpPr>
        <p:spPr>
          <a:xfrm>
            <a:off x="6764694" y="2277610"/>
            <a:ext cx="43760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likelihood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0700096-5008-4262-90F6-75C33D620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89846"/>
              </p:ext>
            </p:extLst>
          </p:nvPr>
        </p:nvGraphicFramePr>
        <p:xfrm>
          <a:off x="6840674" y="2900178"/>
          <a:ext cx="2508600" cy="41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688760" imgH="279360" progId="Equation.DSMT4">
                  <p:embed/>
                </p:oleObj>
              </mc:Choice>
              <mc:Fallback>
                <p:oleObj name="Equation" r:id="rId9" imgW="1688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0674" y="2900178"/>
                        <a:ext cx="2508600" cy="41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47A071F6-0346-40C5-BC94-CA0772FC5F42}"/>
              </a:ext>
            </a:extLst>
          </p:cNvPr>
          <p:cNvSpPr txBox="1"/>
          <p:nvPr/>
        </p:nvSpPr>
        <p:spPr>
          <a:xfrm>
            <a:off x="537935" y="6256913"/>
            <a:ext cx="104222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+mn-ea"/>
                <a:cs typeface="Times New Roman" panose="02020603050405020304" pitchFamily="18" charset="0"/>
              </a:rPr>
              <a:t>Citing: </a:t>
            </a:r>
            <a:r>
              <a:rPr lang="en-US" altLang="zh-CN" sz="1600" i="1" dirty="0" err="1">
                <a:latin typeface="+mn-ea"/>
              </a:rPr>
              <a:t>Doersch</a:t>
            </a:r>
            <a:r>
              <a:rPr lang="en-US" altLang="zh-CN" sz="1600" i="1" dirty="0">
                <a:latin typeface="+mn-ea"/>
              </a:rPr>
              <a:t>, C. (2016). Tutorial on Variational Autoencoders. </a:t>
            </a:r>
            <a:r>
              <a:rPr lang="en-US" altLang="zh-CN" sz="1600" i="1" dirty="0" err="1">
                <a:latin typeface="+mn-ea"/>
              </a:rPr>
              <a:t>ArXiv</a:t>
            </a:r>
            <a:r>
              <a:rPr lang="en-US" altLang="zh-CN" sz="1600" i="1" dirty="0">
                <a:latin typeface="+mn-ea"/>
              </a:rPr>
              <a:t>, abs/1606.05908.</a:t>
            </a:r>
            <a:endParaRPr lang="en-US" altLang="zh-CN" sz="16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60166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riational Autoencoders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134A5D-DD43-4786-B482-7B6102C76B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839415"/>
            <a:ext cx="5380187" cy="5179169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60E988E7-3B6C-44BD-B139-B311AC53C317}"/>
              </a:ext>
            </a:extLst>
          </p:cNvPr>
          <p:cNvSpPr/>
          <p:nvPr/>
        </p:nvSpPr>
        <p:spPr>
          <a:xfrm>
            <a:off x="6096000" y="3428999"/>
            <a:ext cx="1191208" cy="513329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55EECD3-BDF0-42B1-8CA6-2989D26B86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4416" y="1763486"/>
            <a:ext cx="4222595" cy="399739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D3F2EF-4CA3-4314-A9F0-4446C01322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679" y="3306002"/>
            <a:ext cx="494524" cy="24599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5A99ECA-5F4F-45EC-9434-CEB51A9CAD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4531" y="3306002"/>
            <a:ext cx="524514" cy="270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194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35" y="67688"/>
            <a:ext cx="5778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-SNE</a:t>
            </a: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4EB0DB-25E7-4AA0-93A7-ACE0F464A8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41" y="652463"/>
            <a:ext cx="3733159" cy="27765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B47ADD4-F58D-44D7-9EFC-D12E68124B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5" y="3656523"/>
            <a:ext cx="3733159" cy="279986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71581F7-0868-45E1-87A0-598EFEC429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643" y="652463"/>
            <a:ext cx="3618753" cy="277653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FB0F8B6A-5960-4844-8C24-6BAF62A9CC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642" y="3573498"/>
            <a:ext cx="3618753" cy="288289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AE1B422-6FDF-415A-B968-9B9C50C1471A}"/>
              </a:ext>
            </a:extLst>
          </p:cNvPr>
          <p:cNvSpPr txBox="1"/>
          <p:nvPr/>
        </p:nvSpPr>
        <p:spPr>
          <a:xfrm>
            <a:off x="4608560" y="3284375"/>
            <a:ext cx="1082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BERT</a:t>
            </a:r>
            <a:endParaRPr lang="zh-CN" altLang="en-US" sz="2800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4C9C285-42D5-4D16-815F-6062475C8757}"/>
              </a:ext>
            </a:extLst>
          </p:cNvPr>
          <p:cNvSpPr txBox="1"/>
          <p:nvPr/>
        </p:nvSpPr>
        <p:spPr>
          <a:xfrm>
            <a:off x="6740605" y="3284375"/>
            <a:ext cx="1017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VAE</a:t>
            </a:r>
            <a:endParaRPr lang="zh-CN" altLang="en-US" sz="2800" b="1" dirty="0"/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71AE5DC1-BC0A-43E2-9D37-460C17C9F7B5}"/>
              </a:ext>
            </a:extLst>
          </p:cNvPr>
          <p:cNvSpPr/>
          <p:nvPr/>
        </p:nvSpPr>
        <p:spPr>
          <a:xfrm>
            <a:off x="5690911" y="3429000"/>
            <a:ext cx="933824" cy="22752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0C69A16-422C-4ED2-80F9-E163E837ACA2}"/>
              </a:ext>
            </a:extLst>
          </p:cNvPr>
          <p:cNvSpPr txBox="1"/>
          <p:nvPr/>
        </p:nvSpPr>
        <p:spPr>
          <a:xfrm>
            <a:off x="5078963" y="4762661"/>
            <a:ext cx="2034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acial Expression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75A5FD5-35B5-475F-B953-62DD68DB8205}"/>
              </a:ext>
            </a:extLst>
          </p:cNvPr>
          <p:cNvSpPr txBox="1"/>
          <p:nvPr/>
        </p:nvSpPr>
        <p:spPr>
          <a:xfrm>
            <a:off x="5428669" y="1856065"/>
            <a:ext cx="133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o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223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 rot="2700000">
            <a:off x="2549843" y="2496677"/>
            <a:ext cx="2017032" cy="201703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 rot="2700000">
            <a:off x="3234254" y="1296477"/>
            <a:ext cx="648211" cy="64821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 rot="2700000">
            <a:off x="1349643" y="3181089"/>
            <a:ext cx="648211" cy="64821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 rot="2700000">
            <a:off x="1442912" y="4059165"/>
            <a:ext cx="461671" cy="46167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 rot="2700000">
            <a:off x="2620443" y="1428489"/>
            <a:ext cx="384187" cy="38418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2" name="矩形 21"/>
          <p:cNvSpPr>
            <a:spLocks noChangeAspect="1"/>
          </p:cNvSpPr>
          <p:nvPr/>
        </p:nvSpPr>
        <p:spPr>
          <a:xfrm rot="2700000">
            <a:off x="667061" y="3688141"/>
            <a:ext cx="252000" cy="252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 rot="2700000">
            <a:off x="2873088" y="5461532"/>
            <a:ext cx="292365" cy="29236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 rot="2700000">
            <a:off x="9793359" y="4386731"/>
            <a:ext cx="467064" cy="467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 rot="2700000">
            <a:off x="10174335" y="4856667"/>
            <a:ext cx="264047" cy="264044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 rot="2700000">
            <a:off x="10647656" y="2519569"/>
            <a:ext cx="351351" cy="35135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349472" y="2548820"/>
            <a:ext cx="2220481" cy="186204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  </a:t>
            </a:r>
            <a:r>
              <a:rPr kumimoji="0" lang="en-US" altLang="zh-CN" sz="11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04</a:t>
            </a:r>
            <a:endParaRPr kumimoji="0" lang="en-US" altLang="zh-CN" sz="8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474993" y="3088951"/>
            <a:ext cx="45849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kumimoji="1"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Conclusion</a:t>
            </a:r>
            <a:endParaRPr kumimoji="1" lang="zh-CN" altLang="en-US" sz="48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5367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B86DED2-ADB2-4DBA-9E2B-F3FA124098D2}"/>
              </a:ext>
            </a:extLst>
          </p:cNvPr>
          <p:cNvGrpSpPr/>
          <p:nvPr/>
        </p:nvGrpSpPr>
        <p:grpSpPr>
          <a:xfrm>
            <a:off x="2926556" y="1593925"/>
            <a:ext cx="2052638" cy="3603625"/>
            <a:chOff x="2968625" y="2359978"/>
            <a:chExt cx="2052638" cy="3603625"/>
          </a:xfrm>
        </p:grpSpPr>
        <p:cxnSp>
          <p:nvCxnSpPr>
            <p:cNvPr id="55" name="直接连接符 54"/>
            <p:cNvCxnSpPr/>
            <p:nvPr/>
          </p:nvCxnSpPr>
          <p:spPr>
            <a:xfrm rot="5400000">
              <a:off x="4283076" y="1621790"/>
              <a:ext cx="0" cy="1476375"/>
            </a:xfrm>
            <a:prstGeom prst="line">
              <a:avLst/>
            </a:prstGeom>
            <a:ln w="19050">
              <a:solidFill>
                <a:srgbClr val="0D0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DF259EC7-181D-4A37-8C68-9FB6FE71A574}"/>
                </a:ext>
              </a:extLst>
            </p:cNvPr>
            <p:cNvGrpSpPr/>
            <p:nvPr/>
          </p:nvGrpSpPr>
          <p:grpSpPr>
            <a:xfrm>
              <a:off x="2968625" y="2359978"/>
              <a:ext cx="1476375" cy="3600450"/>
              <a:chOff x="2968625" y="2359978"/>
              <a:chExt cx="1476375" cy="3600450"/>
            </a:xfrm>
          </p:grpSpPr>
          <p:cxnSp>
            <p:nvCxnSpPr>
              <p:cNvPr id="54" name="直接连接符 53"/>
              <p:cNvCxnSpPr/>
              <p:nvPr/>
            </p:nvCxnSpPr>
            <p:spPr>
              <a:xfrm>
                <a:off x="3544888" y="2359978"/>
                <a:ext cx="0" cy="3600450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 rot="5400000">
                <a:off x="3706813" y="3436302"/>
                <a:ext cx="0" cy="1476375"/>
              </a:xfrm>
              <a:prstGeom prst="line">
                <a:avLst/>
              </a:prstGeom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直接连接符 56"/>
            <p:cNvCxnSpPr/>
            <p:nvPr/>
          </p:nvCxnSpPr>
          <p:spPr>
            <a:xfrm rot="5400000">
              <a:off x="4283076" y="5225415"/>
              <a:ext cx="0" cy="1476375"/>
            </a:xfrm>
            <a:prstGeom prst="line">
              <a:avLst/>
            </a:prstGeom>
            <a:ln w="19050">
              <a:solidFill>
                <a:srgbClr val="0D0D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椭圆 101"/>
          <p:cNvSpPr/>
          <p:nvPr/>
        </p:nvSpPr>
        <p:spPr>
          <a:xfrm>
            <a:off x="942977" y="2298776"/>
            <a:ext cx="2193925" cy="2193925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AA6072D-4F25-48B1-BBFE-86715941176A}"/>
              </a:ext>
            </a:extLst>
          </p:cNvPr>
          <p:cNvGrpSpPr/>
          <p:nvPr/>
        </p:nvGrpSpPr>
        <p:grpSpPr>
          <a:xfrm>
            <a:off x="3964038" y="1191449"/>
            <a:ext cx="3227454" cy="773112"/>
            <a:chOff x="3952875" y="1985328"/>
            <a:chExt cx="3227454" cy="773112"/>
          </a:xfrm>
        </p:grpSpPr>
        <p:sp>
          <p:nvSpPr>
            <p:cNvPr id="103" name="圆角矩形 102"/>
            <p:cNvSpPr/>
            <p:nvPr/>
          </p:nvSpPr>
          <p:spPr>
            <a:xfrm>
              <a:off x="3952875" y="1985328"/>
              <a:ext cx="2855913" cy="773112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endParaRPr>
            </a:p>
          </p:txBody>
        </p:sp>
        <p:sp>
          <p:nvSpPr>
            <p:cNvPr id="106" name="矩形 105"/>
            <p:cNvSpPr/>
            <p:nvPr/>
          </p:nvSpPr>
          <p:spPr>
            <a:xfrm>
              <a:off x="4692147" y="2156970"/>
              <a:ext cx="24881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endParaRPr>
            </a:p>
          </p:txBody>
        </p:sp>
      </p:grpSp>
      <p:sp>
        <p:nvSpPr>
          <p:cNvPr id="104" name="圆角矩形 103"/>
          <p:cNvSpPr/>
          <p:nvPr/>
        </p:nvSpPr>
        <p:spPr>
          <a:xfrm>
            <a:off x="3983240" y="3015164"/>
            <a:ext cx="2855913" cy="774700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BCFBDAC6-E936-4921-8C09-680288335E0F}"/>
              </a:ext>
            </a:extLst>
          </p:cNvPr>
          <p:cNvGrpSpPr/>
          <p:nvPr/>
        </p:nvGrpSpPr>
        <p:grpSpPr>
          <a:xfrm>
            <a:off x="3964037" y="4935778"/>
            <a:ext cx="2855913" cy="774700"/>
            <a:chOff x="3952875" y="5547678"/>
            <a:chExt cx="2855913" cy="774700"/>
          </a:xfrm>
        </p:grpSpPr>
        <p:sp>
          <p:nvSpPr>
            <p:cNvPr id="105" name="圆角矩形 104"/>
            <p:cNvSpPr/>
            <p:nvPr/>
          </p:nvSpPr>
          <p:spPr>
            <a:xfrm>
              <a:off x="3952875" y="5547678"/>
              <a:ext cx="2855913" cy="77470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endParaRPr>
            </a:p>
          </p:txBody>
        </p:sp>
        <p:sp>
          <p:nvSpPr>
            <p:cNvPr id="111" name="矩形 110"/>
            <p:cNvSpPr/>
            <p:nvPr/>
          </p:nvSpPr>
          <p:spPr>
            <a:xfrm>
              <a:off x="4692148" y="5698272"/>
              <a:ext cx="184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endPara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endParaRPr>
            </a:p>
          </p:txBody>
        </p:sp>
      </p:grpSp>
      <p:sp>
        <p:nvSpPr>
          <p:cNvPr id="22" name="矩形 1">
            <a:extLst>
              <a:ext uri="{FF2B5EF4-FFF2-40B4-BE49-F238E27FC236}">
                <a16:creationId xmlns:a16="http://schemas.microsoft.com/office/drawing/2014/main" id="{9834CE43-C3F8-43F0-BE8B-B49D7AC53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5517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E30E889F-82AD-4468-8FB5-DB6E71953424}"/>
              </a:ext>
            </a:extLst>
          </p:cNvPr>
          <p:cNvCxnSpPr>
            <a:cxnSpLocks/>
          </p:cNvCxnSpPr>
          <p:nvPr/>
        </p:nvCxnSpPr>
        <p:spPr>
          <a:xfrm flipH="1">
            <a:off x="9473456" y="1066691"/>
            <a:ext cx="840606" cy="391982"/>
          </a:xfrm>
          <a:prstGeom prst="line">
            <a:avLst/>
          </a:prstGeom>
          <a:ln w="31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2374B8BA-E1A5-4F96-A711-A1301B6872D2}"/>
              </a:ext>
            </a:extLst>
          </p:cNvPr>
          <p:cNvCxnSpPr>
            <a:cxnSpLocks/>
          </p:cNvCxnSpPr>
          <p:nvPr/>
        </p:nvCxnSpPr>
        <p:spPr>
          <a:xfrm flipH="1">
            <a:off x="8632850" y="1261096"/>
            <a:ext cx="840606" cy="391982"/>
          </a:xfrm>
          <a:prstGeom prst="line">
            <a:avLst/>
          </a:prstGeom>
          <a:ln w="31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70E81229-FADF-487D-929C-4ED20521D106}"/>
              </a:ext>
            </a:extLst>
          </p:cNvPr>
          <p:cNvCxnSpPr>
            <a:cxnSpLocks/>
          </p:cNvCxnSpPr>
          <p:nvPr/>
        </p:nvCxnSpPr>
        <p:spPr>
          <a:xfrm flipH="1">
            <a:off x="2910545" y="5347172"/>
            <a:ext cx="840606" cy="391982"/>
          </a:xfrm>
          <a:prstGeom prst="line">
            <a:avLst/>
          </a:prstGeom>
          <a:ln w="31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50C234BB-6BAA-41DF-A988-4ED207C73FA7}"/>
              </a:ext>
            </a:extLst>
          </p:cNvPr>
          <p:cNvCxnSpPr>
            <a:cxnSpLocks/>
          </p:cNvCxnSpPr>
          <p:nvPr/>
        </p:nvCxnSpPr>
        <p:spPr>
          <a:xfrm flipH="1">
            <a:off x="2069939" y="5541577"/>
            <a:ext cx="840606" cy="391982"/>
          </a:xfrm>
          <a:prstGeom prst="line">
            <a:avLst/>
          </a:prstGeom>
          <a:ln w="31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55658A09-94DD-4D42-A1E6-877B1B733197}"/>
              </a:ext>
            </a:extLst>
          </p:cNvPr>
          <p:cNvGrpSpPr/>
          <p:nvPr/>
        </p:nvGrpSpPr>
        <p:grpSpPr>
          <a:xfrm>
            <a:off x="5178458" y="1364474"/>
            <a:ext cx="1835083" cy="645459"/>
            <a:chOff x="5178000" y="1248360"/>
            <a:chExt cx="1835083" cy="645459"/>
          </a:xfrm>
        </p:grpSpPr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74393DC5-7F50-4EA2-8054-6E651B261BDF}"/>
                </a:ext>
              </a:extLst>
            </p:cNvPr>
            <p:cNvCxnSpPr/>
            <p:nvPr/>
          </p:nvCxnSpPr>
          <p:spPr>
            <a:xfrm>
              <a:off x="5178000" y="1267408"/>
              <a:ext cx="1835083" cy="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8320CBD2-A6F5-45DE-BF56-9DBE0A074F23}"/>
                </a:ext>
              </a:extLst>
            </p:cNvPr>
            <p:cNvCxnSpPr/>
            <p:nvPr/>
          </p:nvCxnSpPr>
          <p:spPr>
            <a:xfrm>
              <a:off x="5178000" y="1248360"/>
              <a:ext cx="0" cy="645459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20CBFE0D-445F-4C61-B017-E84CBA945535}"/>
                </a:ext>
              </a:extLst>
            </p:cNvPr>
            <p:cNvCxnSpPr/>
            <p:nvPr/>
          </p:nvCxnSpPr>
          <p:spPr>
            <a:xfrm>
              <a:off x="7013083" y="1248360"/>
              <a:ext cx="0" cy="645459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506C9309-DA9A-4E52-B9D6-A88C4EF798D2}"/>
              </a:ext>
            </a:extLst>
          </p:cNvPr>
          <p:cNvSpPr txBox="1"/>
          <p:nvPr/>
        </p:nvSpPr>
        <p:spPr>
          <a:xfrm>
            <a:off x="2921219" y="2393826"/>
            <a:ext cx="63495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66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  <a:sym typeface="FZHei-B01S" panose="02010601030101010101" pitchFamily="2" charset="-122"/>
              </a:rPr>
              <a:t>THANKS!</a:t>
            </a:r>
            <a:endParaRPr lang="zh-CN" altLang="en-US" sz="6600" b="1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  <a:sym typeface="FZHei-B01S" panose="02010601030101010101" pitchFamily="2" charset="-122"/>
            </a:endParaRP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1232BAD4-3E3D-4B01-9EA0-34C1CAA212B7}"/>
              </a:ext>
            </a:extLst>
          </p:cNvPr>
          <p:cNvGrpSpPr/>
          <p:nvPr/>
        </p:nvGrpSpPr>
        <p:grpSpPr>
          <a:xfrm>
            <a:off x="5178458" y="3696227"/>
            <a:ext cx="1835083" cy="1041144"/>
            <a:chOff x="5178000" y="3580112"/>
            <a:chExt cx="1835083" cy="1634379"/>
          </a:xfrm>
        </p:grpSpPr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B6905B06-9247-47FC-8F86-DFC336F3EA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13083" y="3580112"/>
              <a:ext cx="0" cy="1634379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DABEDD52-1F0E-4582-A1D5-4034B77F7F4E}"/>
                </a:ext>
              </a:extLst>
            </p:cNvPr>
            <p:cNvCxnSpPr/>
            <p:nvPr/>
          </p:nvCxnSpPr>
          <p:spPr>
            <a:xfrm>
              <a:off x="5178000" y="5193853"/>
              <a:ext cx="1835083" cy="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42A2E27C-1B12-4DFF-98E8-0259CC2584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78000" y="3580112"/>
              <a:ext cx="0" cy="1634379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66456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17C4C34-FF54-4740-BD9D-EA91850DE209}"/>
              </a:ext>
            </a:extLst>
          </p:cNvPr>
          <p:cNvGrpSpPr/>
          <p:nvPr/>
        </p:nvGrpSpPr>
        <p:grpSpPr>
          <a:xfrm>
            <a:off x="5862863" y="1572420"/>
            <a:ext cx="3769249" cy="920214"/>
            <a:chOff x="6591300" y="1650829"/>
            <a:chExt cx="3367461" cy="827881"/>
          </a:xfrm>
        </p:grpSpPr>
        <p:sp>
          <p:nvSpPr>
            <p:cNvPr id="3" name="菱形 2">
              <a:extLst>
                <a:ext uri="{FF2B5EF4-FFF2-40B4-BE49-F238E27FC236}">
                  <a16:creationId xmlns:a16="http://schemas.microsoft.com/office/drawing/2014/main" id="{CC2AC891-CF77-4576-BF9E-58002D224353}"/>
                </a:ext>
              </a:extLst>
            </p:cNvPr>
            <p:cNvSpPr/>
            <p:nvPr/>
          </p:nvSpPr>
          <p:spPr>
            <a:xfrm>
              <a:off x="6591300" y="1650829"/>
              <a:ext cx="827881" cy="827881"/>
            </a:xfrm>
            <a:prstGeom prst="diamond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r>
                <a:rPr lang="en-US" altLang="zh-CN" sz="24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FZHei-B01S" panose="02010601030101010101" pitchFamily="2" charset="-122"/>
                </a:rPr>
                <a:t>1</a:t>
              </a:r>
              <a:endParaRPr lang="zh-CN" altLang="en-US" sz="24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B1F89E15-D6BD-4440-A3F2-45089C2149F9}"/>
                </a:ext>
              </a:extLst>
            </p:cNvPr>
            <p:cNvSpPr txBox="1"/>
            <p:nvPr/>
          </p:nvSpPr>
          <p:spPr>
            <a:xfrm>
              <a:off x="7567192" y="1775757"/>
              <a:ext cx="2391569" cy="52609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kumimoji="1" lang="en-US" altLang="zh-CN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FZHei-B01S" panose="02010601030101010101" pitchFamily="2" charset="-122"/>
                </a:rPr>
                <a:t>Introduction</a:t>
              </a:r>
              <a:endParaRPr kumimoji="1"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BEAEF6F-C199-47E1-AC71-0269503F78E7}"/>
              </a:ext>
            </a:extLst>
          </p:cNvPr>
          <p:cNvGrpSpPr/>
          <p:nvPr/>
        </p:nvGrpSpPr>
        <p:grpSpPr>
          <a:xfrm>
            <a:off x="5862864" y="2721904"/>
            <a:ext cx="4481286" cy="920214"/>
            <a:chOff x="6591300" y="1650829"/>
            <a:chExt cx="4003599" cy="827881"/>
          </a:xfrm>
        </p:grpSpPr>
        <p:sp>
          <p:nvSpPr>
            <p:cNvPr id="8" name="菱形 7">
              <a:extLst>
                <a:ext uri="{FF2B5EF4-FFF2-40B4-BE49-F238E27FC236}">
                  <a16:creationId xmlns:a16="http://schemas.microsoft.com/office/drawing/2014/main" id="{AC367E3A-FFFE-4749-8D19-2317BC1ED9EC}"/>
                </a:ext>
              </a:extLst>
            </p:cNvPr>
            <p:cNvSpPr/>
            <p:nvPr/>
          </p:nvSpPr>
          <p:spPr>
            <a:xfrm>
              <a:off x="6591300" y="1650829"/>
              <a:ext cx="827881" cy="827881"/>
            </a:xfrm>
            <a:prstGeom prst="diamond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r>
                <a:rPr lang="en-US" altLang="zh-CN" sz="24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FZHei-B01S" panose="02010601030101010101" pitchFamily="2" charset="-122"/>
                </a:rPr>
                <a:t>2</a:t>
              </a:r>
              <a:endParaRPr lang="zh-CN" altLang="en-US" sz="24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89BC19E-9D4F-47F7-AF11-ECFF4391272C}"/>
                </a:ext>
              </a:extLst>
            </p:cNvPr>
            <p:cNvSpPr txBox="1"/>
            <p:nvPr/>
          </p:nvSpPr>
          <p:spPr>
            <a:xfrm>
              <a:off x="7567189" y="1760877"/>
              <a:ext cx="3027710" cy="52609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kumimoji="1" lang="en-US" altLang="zh-CN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FZHei-B01S" panose="02010601030101010101" pitchFamily="2" charset="-122"/>
                </a:rPr>
                <a:t>Data Acquisition</a:t>
              </a:r>
              <a:endParaRPr kumimoji="1"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2C97C78-00E7-4B8A-8D49-F746877AC85F}"/>
              </a:ext>
            </a:extLst>
          </p:cNvPr>
          <p:cNvGrpSpPr/>
          <p:nvPr/>
        </p:nvGrpSpPr>
        <p:grpSpPr>
          <a:xfrm>
            <a:off x="5862866" y="3871391"/>
            <a:ext cx="4455044" cy="920215"/>
            <a:chOff x="6591300" y="1650829"/>
            <a:chExt cx="3980153" cy="827881"/>
          </a:xfrm>
        </p:grpSpPr>
        <p:sp>
          <p:nvSpPr>
            <p:cNvPr id="13" name="菱形 12">
              <a:extLst>
                <a:ext uri="{FF2B5EF4-FFF2-40B4-BE49-F238E27FC236}">
                  <a16:creationId xmlns:a16="http://schemas.microsoft.com/office/drawing/2014/main" id="{1A52B230-FF25-4022-BDC9-B684375010EE}"/>
                </a:ext>
              </a:extLst>
            </p:cNvPr>
            <p:cNvSpPr/>
            <p:nvPr/>
          </p:nvSpPr>
          <p:spPr>
            <a:xfrm>
              <a:off x="6591300" y="1650829"/>
              <a:ext cx="827881" cy="827881"/>
            </a:xfrm>
            <a:prstGeom prst="diamond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r>
                <a:rPr lang="en-US" altLang="zh-CN" sz="24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FZHei-B01S" panose="02010601030101010101" pitchFamily="2" charset="-122"/>
                </a:rPr>
                <a:t>3</a:t>
              </a:r>
              <a:endParaRPr lang="zh-CN" altLang="en-US" sz="24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6F989260-5F95-461C-9197-EF6E9266C468}"/>
                </a:ext>
              </a:extLst>
            </p:cNvPr>
            <p:cNvSpPr txBox="1"/>
            <p:nvPr/>
          </p:nvSpPr>
          <p:spPr>
            <a:xfrm>
              <a:off x="7567187" y="1801719"/>
              <a:ext cx="3004266" cy="52609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kumimoji="1" lang="en-US" altLang="zh-CN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FZHei-B01S" panose="02010601030101010101" pitchFamily="2" charset="-122"/>
                </a:rPr>
                <a:t>Implementation</a:t>
              </a:r>
              <a:endParaRPr kumimoji="1"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FBC53B0-BA17-41DE-9D88-415B2B4A02CD}"/>
              </a:ext>
            </a:extLst>
          </p:cNvPr>
          <p:cNvGrpSpPr/>
          <p:nvPr/>
        </p:nvGrpSpPr>
        <p:grpSpPr>
          <a:xfrm>
            <a:off x="5862865" y="5020873"/>
            <a:ext cx="3603575" cy="920214"/>
            <a:chOff x="6591300" y="1650829"/>
            <a:chExt cx="3219448" cy="827881"/>
          </a:xfrm>
        </p:grpSpPr>
        <p:sp>
          <p:nvSpPr>
            <p:cNvPr id="18" name="菱形 17">
              <a:extLst>
                <a:ext uri="{FF2B5EF4-FFF2-40B4-BE49-F238E27FC236}">
                  <a16:creationId xmlns:a16="http://schemas.microsoft.com/office/drawing/2014/main" id="{09DC9B01-1FCC-4877-913D-FD1DF3083800}"/>
                </a:ext>
              </a:extLst>
            </p:cNvPr>
            <p:cNvSpPr/>
            <p:nvPr/>
          </p:nvSpPr>
          <p:spPr>
            <a:xfrm>
              <a:off x="6591300" y="1650829"/>
              <a:ext cx="827881" cy="827881"/>
            </a:xfrm>
            <a:prstGeom prst="diamond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r>
                <a:rPr lang="en-US" altLang="zh-CN" sz="24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FZHei-B01S" panose="02010601030101010101" pitchFamily="2" charset="-122"/>
                </a:rPr>
                <a:t>4</a:t>
              </a:r>
              <a:endParaRPr lang="zh-CN" altLang="en-US" sz="24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BEBBD24-8CC7-4FDF-8645-C7324614E561}"/>
                </a:ext>
              </a:extLst>
            </p:cNvPr>
            <p:cNvSpPr txBox="1"/>
            <p:nvPr/>
          </p:nvSpPr>
          <p:spPr>
            <a:xfrm>
              <a:off x="7419179" y="1801720"/>
              <a:ext cx="2391569" cy="52609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kumimoji="1" lang="en-US" altLang="zh-CN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FZHei-B01S" panose="02010601030101010101" pitchFamily="2" charset="-122"/>
                </a:rPr>
                <a:t>Conclusion</a:t>
              </a:r>
              <a:endParaRPr kumimoji="1"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endParaRP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9D505EE5-A18F-4FD7-A812-A17426DB2DA8}"/>
              </a:ext>
            </a:extLst>
          </p:cNvPr>
          <p:cNvSpPr txBox="1"/>
          <p:nvPr/>
        </p:nvSpPr>
        <p:spPr>
          <a:xfrm>
            <a:off x="1203418" y="1292305"/>
            <a:ext cx="3356061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914377">
              <a:defRPr/>
            </a:pPr>
            <a:r>
              <a:rPr lang="en-US" altLang="zh-CN" sz="72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Index</a:t>
            </a:r>
            <a:endParaRPr lang="zh-CN" altLang="en-US" sz="72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708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 rot="2700000">
            <a:off x="2549843" y="2496677"/>
            <a:ext cx="2017032" cy="201703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 rot="2700000">
            <a:off x="3234254" y="1296477"/>
            <a:ext cx="648211" cy="64821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 rot="2700000">
            <a:off x="1349643" y="3181089"/>
            <a:ext cx="648211" cy="64821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 rot="2700000">
            <a:off x="1442912" y="4059165"/>
            <a:ext cx="461671" cy="46167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 rot="2700000">
            <a:off x="2620443" y="1428489"/>
            <a:ext cx="384187" cy="38418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2" name="矩形 21"/>
          <p:cNvSpPr>
            <a:spLocks noChangeAspect="1"/>
          </p:cNvSpPr>
          <p:nvPr/>
        </p:nvSpPr>
        <p:spPr>
          <a:xfrm rot="2700000">
            <a:off x="667061" y="3688141"/>
            <a:ext cx="252000" cy="252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 rot="2700000">
            <a:off x="2873088" y="5461532"/>
            <a:ext cx="292365" cy="29236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 rot="2700000">
            <a:off x="9793359" y="4386731"/>
            <a:ext cx="467064" cy="467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 rot="2700000">
            <a:off x="10174335" y="4856667"/>
            <a:ext cx="264047" cy="264044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 rot="2700000">
            <a:off x="10647656" y="2519569"/>
            <a:ext cx="351351" cy="35135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349472" y="2548820"/>
            <a:ext cx="2220481" cy="186204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  </a:t>
            </a:r>
            <a:r>
              <a:rPr kumimoji="0" lang="en-US" altLang="zh-CN" sz="11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01</a:t>
            </a:r>
            <a:endParaRPr kumimoji="0" lang="en-US" altLang="zh-CN" sz="8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474993" y="3088951"/>
            <a:ext cx="45849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kumimoji="1"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Introduction</a:t>
            </a:r>
            <a:endParaRPr kumimoji="1" lang="zh-CN" altLang="en-US" sz="48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75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文本框 10">
            <a:extLst>
              <a:ext uri="{FF2B5EF4-FFF2-40B4-BE49-F238E27FC236}">
                <a16:creationId xmlns:a16="http://schemas.microsoft.com/office/drawing/2014/main" id="{20AC68DF-2C0D-415C-9DE3-387A2EFBA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922" y="113102"/>
            <a:ext cx="56286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Rumor on Twitter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32" name="矩形 1">
            <a:extLst>
              <a:ext uri="{FF2B5EF4-FFF2-40B4-BE49-F238E27FC236}">
                <a16:creationId xmlns:a16="http://schemas.microsoft.com/office/drawing/2014/main" id="{40280004-6E01-4AC0-9C8F-E75BAB53E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D5EECED-CA4E-4DE4-B183-249E6A665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2185" y="1491449"/>
            <a:ext cx="5871764" cy="390617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E1F7657-C788-4D05-8988-4974411184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980" y="3386830"/>
            <a:ext cx="716342" cy="617273"/>
          </a:xfrm>
          <a:prstGeom prst="rect">
            <a:avLst/>
          </a:prstGeom>
        </p:spPr>
      </p:pic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EDB5088-A152-43F4-A6E3-08FD7770FE4D}"/>
              </a:ext>
            </a:extLst>
          </p:cNvPr>
          <p:cNvCxnSpPr>
            <a:cxnSpLocks/>
          </p:cNvCxnSpPr>
          <p:nvPr/>
        </p:nvCxnSpPr>
        <p:spPr>
          <a:xfrm>
            <a:off x="887767" y="3686589"/>
            <a:ext cx="5149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D9CBB5B-E2D1-408F-AF71-231D73D42949}"/>
              </a:ext>
            </a:extLst>
          </p:cNvPr>
          <p:cNvCxnSpPr/>
          <p:nvPr/>
        </p:nvCxnSpPr>
        <p:spPr>
          <a:xfrm flipV="1">
            <a:off x="887767" y="1846555"/>
            <a:ext cx="514905" cy="18400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954EB1F-49ED-4FB4-8E9B-1174C8CAD17B}"/>
              </a:ext>
            </a:extLst>
          </p:cNvPr>
          <p:cNvCxnSpPr>
            <a:cxnSpLocks/>
          </p:cNvCxnSpPr>
          <p:nvPr/>
        </p:nvCxnSpPr>
        <p:spPr>
          <a:xfrm flipV="1">
            <a:off x="887767" y="2778710"/>
            <a:ext cx="514905" cy="907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A340B5C-31CE-43FA-9DDA-60417F218658}"/>
              </a:ext>
            </a:extLst>
          </p:cNvPr>
          <p:cNvCxnSpPr/>
          <p:nvPr/>
        </p:nvCxnSpPr>
        <p:spPr>
          <a:xfrm>
            <a:off x="887767" y="3686589"/>
            <a:ext cx="514905" cy="7700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B00D883F-29A5-43A0-B620-6CD009D0C31E}"/>
              </a:ext>
            </a:extLst>
          </p:cNvPr>
          <p:cNvCxnSpPr/>
          <p:nvPr/>
        </p:nvCxnSpPr>
        <p:spPr>
          <a:xfrm>
            <a:off x="887767" y="3686589"/>
            <a:ext cx="514905" cy="14624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54EC142-D52F-498F-9A08-23B792AA4C52}"/>
              </a:ext>
            </a:extLst>
          </p:cNvPr>
          <p:cNvSpPr txBox="1"/>
          <p:nvPr/>
        </p:nvSpPr>
        <p:spPr>
          <a:xfrm>
            <a:off x="7145248" y="3055926"/>
            <a:ext cx="497277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An item of circulating information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whose veracity status is yet to be 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verified at the time of posting.”</a:t>
            </a:r>
          </a:p>
        </p:txBody>
      </p:sp>
    </p:spTree>
    <p:extLst>
      <p:ext uri="{BB962C8B-B14F-4D97-AF65-F5344CB8AC3E}">
        <p14:creationId xmlns:p14="http://schemas.microsoft.com/office/powerpoint/2010/main" val="410760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文本框 10">
            <a:extLst>
              <a:ext uri="{FF2B5EF4-FFF2-40B4-BE49-F238E27FC236}">
                <a16:creationId xmlns:a16="http://schemas.microsoft.com/office/drawing/2014/main" id="{20AC68DF-2C0D-415C-9DE3-387A2EFBA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923" y="113102"/>
            <a:ext cx="3444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Outline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32" name="矩形 1">
            <a:extLst>
              <a:ext uri="{FF2B5EF4-FFF2-40B4-BE49-F238E27FC236}">
                <a16:creationId xmlns:a16="http://schemas.microsoft.com/office/drawing/2014/main" id="{40280004-6E01-4AC0-9C8F-E75BAB53E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19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 rot="2700000">
            <a:off x="2549843" y="2496677"/>
            <a:ext cx="2017032" cy="201703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 rot="2700000">
            <a:off x="3234254" y="1296477"/>
            <a:ext cx="648211" cy="64821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 rot="2700000">
            <a:off x="1349643" y="3181089"/>
            <a:ext cx="648211" cy="64821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 rot="2700000">
            <a:off x="1442912" y="4059165"/>
            <a:ext cx="461671" cy="46167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 rot="2700000">
            <a:off x="2620443" y="1428489"/>
            <a:ext cx="384187" cy="38418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2" name="矩形 21"/>
          <p:cNvSpPr>
            <a:spLocks noChangeAspect="1"/>
          </p:cNvSpPr>
          <p:nvPr/>
        </p:nvSpPr>
        <p:spPr>
          <a:xfrm rot="2700000">
            <a:off x="667061" y="3688141"/>
            <a:ext cx="252000" cy="252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 rot="2700000">
            <a:off x="2873088" y="5461532"/>
            <a:ext cx="292365" cy="29236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 rot="2700000">
            <a:off x="9793359" y="4386731"/>
            <a:ext cx="467064" cy="467064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 rot="2700000">
            <a:off x="10174335" y="4856667"/>
            <a:ext cx="264047" cy="264044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 rot="2700000">
            <a:off x="10647656" y="2519569"/>
            <a:ext cx="351351" cy="35135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1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349472" y="2548820"/>
            <a:ext cx="2220481" cy="186204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  </a:t>
            </a:r>
            <a:r>
              <a:rPr kumimoji="0" lang="en-US" altLang="zh-CN" sz="11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02</a:t>
            </a:r>
            <a:endParaRPr kumimoji="0" lang="en-US" altLang="zh-CN" sz="8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474993" y="3088951"/>
            <a:ext cx="5501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kumimoji="1"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Data Acquisition</a:t>
            </a:r>
            <a:endParaRPr kumimoji="1" lang="zh-CN" altLang="en-US" sz="48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1338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385" y="128300"/>
            <a:ext cx="34038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kumimoji="1" lang="en-US" altLang="zh-CN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Data Acquisition</a:t>
            </a:r>
            <a:endParaRPr kumimoji="1" lang="zh-CN" altLang="en-US" sz="32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8019108-2A85-4341-B894-6C4A003301D2}"/>
              </a:ext>
            </a:extLst>
          </p:cNvPr>
          <p:cNvSpPr txBox="1"/>
          <p:nvPr/>
        </p:nvSpPr>
        <p:spPr>
          <a:xfrm>
            <a:off x="328385" y="1603578"/>
            <a:ext cx="11412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umors shared on Twitter about Coronavirus from 2020-03-01 - 2020-05-03</a:t>
            </a:r>
            <a:endParaRPr lang="zh-CN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4EBBF-03C4-478D-AD7F-3B11C30735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5596" y="2300633"/>
            <a:ext cx="2715209" cy="5374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1278BB0-DAC2-44BA-9807-20D5DB0297EA}"/>
              </a:ext>
            </a:extLst>
          </p:cNvPr>
          <p:cNvSpPr txBox="1"/>
          <p:nvPr/>
        </p:nvSpPr>
        <p:spPr>
          <a:xfrm>
            <a:off x="6790590" y="2338540"/>
            <a:ext cx="2105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llected by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8B6BCA-6894-4EE7-A0C4-2B35C0C10F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63" y="4081761"/>
            <a:ext cx="12079474" cy="211990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DC81DA3-313E-46A2-BE79-24B4B664A7E7}"/>
              </a:ext>
            </a:extLst>
          </p:cNvPr>
          <p:cNvSpPr txBox="1"/>
          <p:nvPr/>
        </p:nvSpPr>
        <p:spPr>
          <a:xfrm>
            <a:off x="328385" y="3379456"/>
            <a:ext cx="6767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use a Web Crawler to acquire these data: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0">
            <a:extLst>
              <a:ext uri="{FF2B5EF4-FFF2-40B4-BE49-F238E27FC236}">
                <a16:creationId xmlns:a16="http://schemas.microsoft.com/office/drawing/2014/main" id="{43890988-7693-4A62-8051-6E44EB64A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758" y="5606509"/>
            <a:ext cx="34038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multiple label is allowed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  <p:sp>
        <p:nvSpPr>
          <p:cNvPr id="13" name="文本框 10">
            <a:extLst>
              <a:ext uri="{FF2B5EF4-FFF2-40B4-BE49-F238E27FC236}">
                <a16:creationId xmlns:a16="http://schemas.microsoft.com/office/drawing/2014/main" id="{0914C359-B97C-46D5-8A60-52A4E386F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631" y="4036662"/>
            <a:ext cx="34038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Label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1F8FC41-6B1D-4A38-A2A3-7637446F15B8}"/>
              </a:ext>
            </a:extLst>
          </p:cNvPr>
          <p:cNvCxnSpPr/>
          <p:nvPr/>
        </p:nvCxnSpPr>
        <p:spPr>
          <a:xfrm>
            <a:off x="2864498" y="4236098"/>
            <a:ext cx="738984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F017460-FAA7-41D8-8AAE-38759DEAC8A4}"/>
              </a:ext>
            </a:extLst>
          </p:cNvPr>
          <p:cNvCxnSpPr/>
          <p:nvPr/>
        </p:nvCxnSpPr>
        <p:spPr>
          <a:xfrm>
            <a:off x="2864498" y="4236098"/>
            <a:ext cx="0" cy="12969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5E4B835-5F3E-4D09-8900-1999A837F5C7}"/>
              </a:ext>
            </a:extLst>
          </p:cNvPr>
          <p:cNvCxnSpPr/>
          <p:nvPr/>
        </p:nvCxnSpPr>
        <p:spPr>
          <a:xfrm>
            <a:off x="2864498" y="5533053"/>
            <a:ext cx="163285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0D9F210-3E6B-4020-AB2F-F13D7EEDAD5D}"/>
              </a:ext>
            </a:extLst>
          </p:cNvPr>
          <p:cNvCxnSpPr/>
          <p:nvPr/>
        </p:nvCxnSpPr>
        <p:spPr>
          <a:xfrm flipV="1">
            <a:off x="4497355" y="5178490"/>
            <a:ext cx="0" cy="3545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2BFE4F6-FA38-4B5F-ADA0-28244E687E72}"/>
              </a:ext>
            </a:extLst>
          </p:cNvPr>
          <p:cNvCxnSpPr/>
          <p:nvPr/>
        </p:nvCxnSpPr>
        <p:spPr>
          <a:xfrm>
            <a:off x="4497355" y="5178490"/>
            <a:ext cx="57569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05A401C-FC39-4CEB-BDBE-3CA60C779FA0}"/>
              </a:ext>
            </a:extLst>
          </p:cNvPr>
          <p:cNvCxnSpPr/>
          <p:nvPr/>
        </p:nvCxnSpPr>
        <p:spPr>
          <a:xfrm>
            <a:off x="10254343" y="4236098"/>
            <a:ext cx="0" cy="94239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10">
            <a:extLst>
              <a:ext uri="{FF2B5EF4-FFF2-40B4-BE49-F238E27FC236}">
                <a16:creationId xmlns:a16="http://schemas.microsoft.com/office/drawing/2014/main" id="{48A2902A-D165-4E4C-9EF1-7E1A426E3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627" y="3859382"/>
            <a:ext cx="34038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Rumor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  <p:sp>
        <p:nvSpPr>
          <p:cNvPr id="31" name="文本框 10">
            <a:extLst>
              <a:ext uri="{FF2B5EF4-FFF2-40B4-BE49-F238E27FC236}">
                <a16:creationId xmlns:a16="http://schemas.microsoft.com/office/drawing/2014/main" id="{BF10334F-17DB-42FC-95C7-B0B295CFF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3292" y="5875900"/>
            <a:ext cx="34038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Time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  <p:sp>
        <p:nvSpPr>
          <p:cNvPr id="32" name="文本框 10">
            <a:extLst>
              <a:ext uri="{FF2B5EF4-FFF2-40B4-BE49-F238E27FC236}">
                <a16:creationId xmlns:a16="http://schemas.microsoft.com/office/drawing/2014/main" id="{F69E9782-2918-4459-A9C0-A19DF5FCB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5572" y="5505413"/>
            <a:ext cx="34038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FZHei-B01S" panose="02010601030101010101" pitchFamily="2" charset="-122"/>
              </a:rPr>
              <a:t>Source</a:t>
            </a:r>
            <a:endParaRPr kumimoji="1"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FZHei-B01S" panose="02010601030101010101" pitchFamily="2" charset="-122"/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F4F3F34-16D9-4AF9-8465-1E817D9DF84D}"/>
              </a:ext>
            </a:extLst>
          </p:cNvPr>
          <p:cNvCxnSpPr/>
          <p:nvPr/>
        </p:nvCxnSpPr>
        <p:spPr>
          <a:xfrm flipH="1">
            <a:off x="8574833" y="5691673"/>
            <a:ext cx="260324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1D8AFF58-B061-4C9D-A7ED-6C79D87355DC}"/>
              </a:ext>
            </a:extLst>
          </p:cNvPr>
          <p:cNvCxnSpPr/>
          <p:nvPr/>
        </p:nvCxnSpPr>
        <p:spPr>
          <a:xfrm>
            <a:off x="11178073" y="4786604"/>
            <a:ext cx="0" cy="90506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707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385" y="128300"/>
            <a:ext cx="27291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Class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310A41B-ED03-4D7A-8082-82C38C5279C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198" y="1227271"/>
            <a:ext cx="11565604" cy="48936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13F605B-F1CC-4851-BCE4-610497D200A2}"/>
              </a:ext>
            </a:extLst>
          </p:cNvPr>
          <p:cNvSpPr txBox="1"/>
          <p:nvPr/>
        </p:nvSpPr>
        <p:spPr>
          <a:xfrm>
            <a:off x="4385388" y="4892065"/>
            <a:ext cx="107593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6%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3825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0">
            <a:extLst>
              <a:ext uri="{FF2B5EF4-FFF2-40B4-BE49-F238E27FC236}">
                <a16:creationId xmlns:a16="http://schemas.microsoft.com/office/drawing/2014/main" id="{B5EBD45B-FCA2-4B95-A215-15EF532F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385" y="128300"/>
            <a:ext cx="37397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FZHei-B01S" panose="02010601030101010101" pitchFamily="2" charset="-122"/>
              </a:rPr>
              <a:t>Sentiment Labels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sp>
        <p:nvSpPr>
          <p:cNvPr id="24" name="矩形 1">
            <a:extLst>
              <a:ext uri="{FF2B5EF4-FFF2-40B4-BE49-F238E27FC236}">
                <a16:creationId xmlns:a16="http://schemas.microsoft.com/office/drawing/2014/main" id="{B184BC93-FEFA-4DB2-99CC-47F3C6EE3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144463" cy="463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FZHei-B01S" panose="02010601030101010101" pitchFamily="2" charset="-122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D5EEB5-1D7F-4A21-AC38-CA9C6E53B3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650" y="1212973"/>
            <a:ext cx="4259645" cy="1835704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402A6F6-EAEF-419D-91F3-F64C600F7E10}"/>
              </a:ext>
            </a:extLst>
          </p:cNvPr>
          <p:cNvSpPr/>
          <p:nvPr/>
        </p:nvSpPr>
        <p:spPr>
          <a:xfrm>
            <a:off x="1903445" y="4460032"/>
            <a:ext cx="1548882" cy="933068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110000"/>
                  <a:satMod val="105000"/>
                  <a:tint val="67000"/>
                </a:schemeClr>
              </a:gs>
              <a:gs pos="50000">
                <a:schemeClr val="accent2">
                  <a:lumMod val="105000"/>
                  <a:satMod val="103000"/>
                  <a:tint val="73000"/>
                </a:schemeClr>
              </a:gs>
              <a:gs pos="100000">
                <a:schemeClr val="accent2">
                  <a:lumMod val="105000"/>
                  <a:satMod val="109000"/>
                  <a:tint val="81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utral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A9DE3E6-FCD4-4B0F-B132-302C950647D0}"/>
              </a:ext>
            </a:extLst>
          </p:cNvPr>
          <p:cNvCxnSpPr>
            <a:stCxn id="8" idx="7"/>
          </p:cNvCxnSpPr>
          <p:nvPr/>
        </p:nvCxnSpPr>
        <p:spPr>
          <a:xfrm flipV="1">
            <a:off x="3225498" y="4030824"/>
            <a:ext cx="553400" cy="565853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0D7233-767E-4430-A126-2A81163DB9B6}"/>
              </a:ext>
            </a:extLst>
          </p:cNvPr>
          <p:cNvCxnSpPr>
            <a:cxnSpLocks/>
            <a:stCxn id="8" idx="1"/>
            <a:endCxn id="33" idx="2"/>
          </p:cNvCxnSpPr>
          <p:nvPr/>
        </p:nvCxnSpPr>
        <p:spPr>
          <a:xfrm flipH="1" flipV="1">
            <a:off x="1534000" y="4042589"/>
            <a:ext cx="596274" cy="554088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6218B82-7747-41DC-AEB2-1AA8173306D3}"/>
              </a:ext>
            </a:extLst>
          </p:cNvPr>
          <p:cNvCxnSpPr>
            <a:stCxn id="8" idx="3"/>
          </p:cNvCxnSpPr>
          <p:nvPr/>
        </p:nvCxnSpPr>
        <p:spPr>
          <a:xfrm flipH="1">
            <a:off x="1576874" y="5256455"/>
            <a:ext cx="553400" cy="491202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41567D2-3FB1-4907-A7C0-0216FF8DBC3C}"/>
              </a:ext>
            </a:extLst>
          </p:cNvPr>
          <p:cNvCxnSpPr>
            <a:stCxn id="8" idx="5"/>
          </p:cNvCxnSpPr>
          <p:nvPr/>
        </p:nvCxnSpPr>
        <p:spPr>
          <a:xfrm>
            <a:off x="3225498" y="5256455"/>
            <a:ext cx="553400" cy="491202"/>
          </a:xfrm>
          <a:prstGeom prst="line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0E7F31A9-545D-48B4-B09D-6DC3DCCBA2E4}"/>
              </a:ext>
            </a:extLst>
          </p:cNvPr>
          <p:cNvSpPr/>
          <p:nvPr/>
        </p:nvSpPr>
        <p:spPr>
          <a:xfrm>
            <a:off x="2864498" y="3405673"/>
            <a:ext cx="1800808" cy="62515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y Positive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571A5B3D-53BF-4944-88FB-1CF2A34C49D0}"/>
              </a:ext>
            </a:extLst>
          </p:cNvPr>
          <p:cNvSpPr/>
          <p:nvPr/>
        </p:nvSpPr>
        <p:spPr>
          <a:xfrm>
            <a:off x="2864499" y="5747657"/>
            <a:ext cx="1956796" cy="62515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y Negative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B5B351CA-5F40-426C-981D-589DDA9C7B25}"/>
              </a:ext>
            </a:extLst>
          </p:cNvPr>
          <p:cNvSpPr/>
          <p:nvPr/>
        </p:nvSpPr>
        <p:spPr>
          <a:xfrm>
            <a:off x="937725" y="3417438"/>
            <a:ext cx="1192550" cy="625151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itive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241C5C75-D490-43A5-B492-F7B9D794EAA7}"/>
              </a:ext>
            </a:extLst>
          </p:cNvPr>
          <p:cNvSpPr/>
          <p:nvPr/>
        </p:nvSpPr>
        <p:spPr>
          <a:xfrm>
            <a:off x="937725" y="5747657"/>
            <a:ext cx="1338945" cy="625151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gative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D6ED3323-5D31-4974-85A7-626F31A81804}"/>
              </a:ext>
            </a:extLst>
          </p:cNvPr>
          <p:cNvSpPr/>
          <p:nvPr/>
        </p:nvSpPr>
        <p:spPr>
          <a:xfrm>
            <a:off x="9311735" y="1425352"/>
            <a:ext cx="1800808" cy="625151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ppiness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3DB0A59D-F503-4BFE-B9FA-49043B959B40}"/>
              </a:ext>
            </a:extLst>
          </p:cNvPr>
          <p:cNvSpPr/>
          <p:nvPr/>
        </p:nvSpPr>
        <p:spPr>
          <a:xfrm>
            <a:off x="9311735" y="2050503"/>
            <a:ext cx="1800808" cy="62515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dness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428DD428-92B4-4734-8669-81D2E5CA86AB}"/>
              </a:ext>
            </a:extLst>
          </p:cNvPr>
          <p:cNvSpPr/>
          <p:nvPr/>
        </p:nvSpPr>
        <p:spPr>
          <a:xfrm>
            <a:off x="9311735" y="2675654"/>
            <a:ext cx="1800808" cy="62515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rprise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F2252118-29D2-435C-A5D3-1D88887135B7}"/>
              </a:ext>
            </a:extLst>
          </p:cNvPr>
          <p:cNvSpPr/>
          <p:nvPr/>
        </p:nvSpPr>
        <p:spPr>
          <a:xfrm>
            <a:off x="9311735" y="3300805"/>
            <a:ext cx="1800808" cy="625151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utral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7B483743-6837-4CC4-982D-F2B42089D1DE}"/>
              </a:ext>
            </a:extLst>
          </p:cNvPr>
          <p:cNvSpPr/>
          <p:nvPr/>
        </p:nvSpPr>
        <p:spPr>
          <a:xfrm>
            <a:off x="9311735" y="3935280"/>
            <a:ext cx="1800808" cy="625151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ar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C9B6F7BF-0747-4FE6-927E-EA2A5658995A}"/>
              </a:ext>
            </a:extLst>
          </p:cNvPr>
          <p:cNvSpPr/>
          <p:nvPr/>
        </p:nvSpPr>
        <p:spPr>
          <a:xfrm>
            <a:off x="9311735" y="4551107"/>
            <a:ext cx="1800808" cy="625151"/>
          </a:xfrm>
          <a:prstGeom prst="roundRect">
            <a:avLst/>
          </a:prstGeom>
          <a:solidFill>
            <a:srgbClr val="99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gust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70EE6E9D-2329-4571-9282-4879E108117D}"/>
              </a:ext>
            </a:extLst>
          </p:cNvPr>
          <p:cNvSpPr/>
          <p:nvPr/>
        </p:nvSpPr>
        <p:spPr>
          <a:xfrm>
            <a:off x="9311735" y="5176258"/>
            <a:ext cx="1800808" cy="62515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ger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FB4F5BC-7CA1-4D38-B569-4E9F632F9E68}"/>
              </a:ext>
            </a:extLst>
          </p:cNvPr>
          <p:cNvSpPr/>
          <p:nvPr/>
        </p:nvSpPr>
        <p:spPr>
          <a:xfrm>
            <a:off x="5822086" y="3156463"/>
            <a:ext cx="2113014" cy="982149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FC7EC79-CD80-4FE1-A770-4C5DAE297215}"/>
              </a:ext>
            </a:extLst>
          </p:cNvPr>
          <p:cNvSpPr txBox="1"/>
          <p:nvPr/>
        </p:nvSpPr>
        <p:spPr>
          <a:xfrm>
            <a:off x="5822086" y="3438332"/>
            <a:ext cx="214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acial Expression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Left Brace 67">
            <a:extLst>
              <a:ext uri="{FF2B5EF4-FFF2-40B4-BE49-F238E27FC236}">
                <a16:creationId xmlns:a16="http://schemas.microsoft.com/office/drawing/2014/main" id="{7C911491-17B6-4DAE-A09E-5706CA36AA18}"/>
              </a:ext>
            </a:extLst>
          </p:cNvPr>
          <p:cNvSpPr/>
          <p:nvPr/>
        </p:nvSpPr>
        <p:spPr>
          <a:xfrm>
            <a:off x="8133401" y="1567543"/>
            <a:ext cx="989045" cy="4105469"/>
          </a:xfrm>
          <a:prstGeom prst="leftBrace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267328CD-F15B-47FE-B42E-A4B021D04D30}"/>
              </a:ext>
            </a:extLst>
          </p:cNvPr>
          <p:cNvSpPr txBox="1"/>
          <p:nvPr/>
        </p:nvSpPr>
        <p:spPr>
          <a:xfrm>
            <a:off x="5131833" y="480727"/>
            <a:ext cx="5217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manually labeled 1630 rumor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6347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5-1228-40"/>
</p:tagLst>
</file>

<file path=ppt/theme/theme1.xml><?xml version="1.0" encoding="utf-8"?>
<a:theme xmlns:a="http://schemas.openxmlformats.org/drawingml/2006/main" name="第一PPT，www.1ppt.com">
  <a:themeElements>
    <a:clrScheme name="自定义 1193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95959"/>
      </a:accent1>
      <a:accent2>
        <a:srgbClr val="3F3F3F"/>
      </a:accent2>
      <a:accent3>
        <a:srgbClr val="595959"/>
      </a:accent3>
      <a:accent4>
        <a:srgbClr val="3F3F3F"/>
      </a:accent4>
      <a:accent5>
        <a:srgbClr val="595959"/>
      </a:accent5>
      <a:accent6>
        <a:srgbClr val="3F3F3F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8</TotalTime>
  <Words>228</Words>
  <Application>Microsoft Office PowerPoint</Application>
  <PresentationFormat>宽屏</PresentationFormat>
  <Paragraphs>101</Paragraphs>
  <Slides>1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等线</vt:lpstr>
      <vt:lpstr>等线 Light</vt:lpstr>
      <vt:lpstr>微软雅黑</vt:lpstr>
      <vt:lpstr>Arial</vt:lpstr>
      <vt:lpstr>Calibri</vt:lpstr>
      <vt:lpstr>Times New Roman</vt:lpstr>
      <vt:lpstr>第一PPT，www.1ppt.com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s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灰色多边形</dc:title>
  <dc:creator>user</dc:creator>
  <cp:keywords>user</cp:keywords>
  <cp:lastModifiedBy>哈 泽辰</cp:lastModifiedBy>
  <cp:revision>96</cp:revision>
  <dcterms:created xsi:type="dcterms:W3CDTF">2018-04-25T02:39:48Z</dcterms:created>
  <dcterms:modified xsi:type="dcterms:W3CDTF">2020-07-12T19:20:52Z</dcterms:modified>
</cp:coreProperties>
</file>